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83D596" w14:textId="64A5A60B" w:rsidR="00C8583E" w:rsidRDefault="00C8583E">
      <w:r>
        <w:rPr>
          <w:rFonts w:hint="eastAsia"/>
        </w:rPr>
        <w:t>纵向</w:t>
      </w:r>
    </w:p>
    <w:p w14:paraId="08ABC9AB" w14:textId="3D81681C" w:rsidR="00C8583E" w:rsidRDefault="00C8583E">
      <w:r w:rsidRPr="00866CBF">
        <w:rPr>
          <w:position w:val="-112"/>
        </w:rPr>
        <w:object w:dxaOrig="2940" w:dyaOrig="2360" w14:anchorId="75A856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7pt;height:117.75pt" o:ole="">
            <v:imagedata r:id="rId6" o:title=""/>
          </v:shape>
          <o:OLEObject Type="Embed" ProgID="Equation.DSMT4" ShapeID="_x0000_i1027" DrawAspect="Content" ObjectID="_1620406895" r:id="rId7"/>
        </w:object>
      </w:r>
    </w:p>
    <w:p w14:paraId="423490EB" w14:textId="77777777" w:rsidR="00C8583E" w:rsidRDefault="00C8583E"/>
    <w:p w14:paraId="108ADE43" w14:textId="41645C45" w:rsidR="004F0940" w:rsidRDefault="00C8583E">
      <w:r w:rsidRPr="00F07A8C">
        <w:rPr>
          <w:position w:val="-96"/>
        </w:rPr>
        <w:object w:dxaOrig="5920" w:dyaOrig="2040" w14:anchorId="7D3E2D23">
          <v:shape id="_x0000_i1025" type="#_x0000_t75" style="width:296.25pt;height:102pt" o:ole="">
            <v:imagedata r:id="rId8" o:title=""/>
          </v:shape>
          <o:OLEObject Type="Embed" ProgID="Equation.DSMT4" ShapeID="_x0000_i1025" DrawAspect="Content" ObjectID="_1620406896" r:id="rId9"/>
        </w:object>
      </w:r>
    </w:p>
    <w:p w14:paraId="058F2295" w14:textId="075830A6" w:rsidR="00C8583E" w:rsidRDefault="00C8583E"/>
    <w:p w14:paraId="5D4F1264" w14:textId="461E4BEB" w:rsidR="00C8583E" w:rsidRDefault="00C8583E">
      <w:r>
        <w:rPr>
          <w:rFonts w:hint="eastAsia"/>
        </w:rPr>
        <w:t>横侧向</w:t>
      </w:r>
    </w:p>
    <w:p w14:paraId="135344E6" w14:textId="4771B9BB" w:rsidR="00C8583E" w:rsidRDefault="00F05711">
      <w:r w:rsidRPr="00A60D64">
        <w:rPr>
          <w:position w:val="-82"/>
        </w:rPr>
        <w:object w:dxaOrig="2900" w:dyaOrig="1760" w14:anchorId="148324D4">
          <v:shape id="_x0000_i1028" type="#_x0000_t75" style="width:144.75pt;height:87.75pt" o:ole="">
            <v:imagedata r:id="rId10" o:title=""/>
          </v:shape>
          <o:OLEObject Type="Embed" ProgID="Equation.DSMT4" ShapeID="_x0000_i1028" DrawAspect="Content" ObjectID="_1620406897" r:id="rId11"/>
        </w:object>
      </w:r>
    </w:p>
    <w:p w14:paraId="70EF0AE1" w14:textId="6DBED714" w:rsidR="00F05711" w:rsidRDefault="00F05711"/>
    <w:p w14:paraId="1465B911" w14:textId="4D4E1752" w:rsidR="00F05711" w:rsidRDefault="00F05711">
      <w:r w:rsidRPr="00C7269E">
        <w:rPr>
          <w:position w:val="-82"/>
        </w:rPr>
        <w:object w:dxaOrig="5080" w:dyaOrig="1760" w14:anchorId="1D7989F0">
          <v:shape id="_x0000_i1030" type="#_x0000_t75" style="width:254.25pt;height:87.75pt" o:ole="">
            <v:imagedata r:id="rId12" o:title=""/>
          </v:shape>
          <o:OLEObject Type="Embed" ProgID="Equation.DSMT4" ShapeID="_x0000_i1030" DrawAspect="Content" ObjectID="_1620406898" r:id="rId13"/>
        </w:object>
      </w:r>
    </w:p>
    <w:p w14:paraId="47E184C6" w14:textId="31AF6D8E" w:rsidR="00F05711" w:rsidRDefault="00F05711"/>
    <w:p w14:paraId="320AC152" w14:textId="77777777" w:rsidR="00F05711" w:rsidRDefault="00F05711">
      <w:pPr>
        <w:rPr>
          <w:rFonts w:hint="eastAsia"/>
        </w:rPr>
      </w:pPr>
      <w:bookmarkStart w:id="0" w:name="_GoBack"/>
      <w:bookmarkEnd w:id="0"/>
    </w:p>
    <w:sectPr w:rsidR="00F057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421CA9" w14:textId="77777777" w:rsidR="0007386D" w:rsidRDefault="0007386D" w:rsidP="00C8583E">
      <w:pPr>
        <w:spacing w:line="240" w:lineRule="auto"/>
      </w:pPr>
      <w:r>
        <w:separator/>
      </w:r>
    </w:p>
  </w:endnote>
  <w:endnote w:type="continuationSeparator" w:id="0">
    <w:p w14:paraId="135260A6" w14:textId="77777777" w:rsidR="0007386D" w:rsidRDefault="0007386D" w:rsidP="00C858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7B4058" w14:textId="77777777" w:rsidR="0007386D" w:rsidRDefault="0007386D" w:rsidP="00C8583E">
      <w:pPr>
        <w:spacing w:line="240" w:lineRule="auto"/>
      </w:pPr>
      <w:r>
        <w:separator/>
      </w:r>
    </w:p>
  </w:footnote>
  <w:footnote w:type="continuationSeparator" w:id="0">
    <w:p w14:paraId="66BEF986" w14:textId="77777777" w:rsidR="0007386D" w:rsidRDefault="0007386D" w:rsidP="00C8583E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7825"/>
    <w:rsid w:val="0007386D"/>
    <w:rsid w:val="004F0940"/>
    <w:rsid w:val="00610C88"/>
    <w:rsid w:val="006B1651"/>
    <w:rsid w:val="007C7825"/>
    <w:rsid w:val="00C8583E"/>
    <w:rsid w:val="00F057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EB6A81"/>
  <w15:chartTrackingRefBased/>
  <w15:docId w15:val="{37BF1564-2D17-4FB6-9AC0-4A6CBE9A2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1651"/>
    <w:pPr>
      <w:widowControl w:val="0"/>
      <w:spacing w:line="360" w:lineRule="auto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58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8583E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8583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8583E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4</Words>
  <Characters>70</Characters>
  <Application>Microsoft Office Word</Application>
  <DocSecurity>0</DocSecurity>
  <Lines>2</Lines>
  <Paragraphs>2</Paragraphs>
  <ScaleCrop>false</ScaleCrop>
  <Company/>
  <LinksUpToDate>false</LinksUpToDate>
  <CharactersWithSpaces>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哈 泽辰</dc:creator>
  <cp:keywords/>
  <dc:description/>
  <cp:lastModifiedBy>哈 泽辰</cp:lastModifiedBy>
  <cp:revision>2</cp:revision>
  <dcterms:created xsi:type="dcterms:W3CDTF">2019-05-26T11:20:00Z</dcterms:created>
  <dcterms:modified xsi:type="dcterms:W3CDTF">2019-05-26T11:37:00Z</dcterms:modified>
</cp:coreProperties>
</file>